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71" r:id="rId2"/>
    <p:sldId id="279" r:id="rId3"/>
    <p:sldId id="280" r:id="rId4"/>
    <p:sldId id="285" r:id="rId5"/>
    <p:sldId id="286" r:id="rId6"/>
    <p:sldId id="283" r:id="rId7"/>
    <p:sldId id="292" r:id="rId8"/>
    <p:sldId id="293" r:id="rId9"/>
    <p:sldId id="282" r:id="rId10"/>
    <p:sldId id="284" r:id="rId11"/>
    <p:sldId id="291" r:id="rId1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73" d="100"/>
          <a:sy n="73" d="100"/>
        </p:scale>
        <p:origin x="618" y="78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14/6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-15805" y="534184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45920"/>
            <a:ext cx="10756747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</a:t>
            </a:r>
            <a:r>
              <a:rPr lang="en-US" sz="4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4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PHƯƠNG TRÌNH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4823732" y="2692470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6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" y="-149135"/>
            <a:ext cx="6213357" cy="1203960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417342" y="2693417"/>
            <a:ext cx="173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351" y="147420"/>
            <a:ext cx="2382947" cy="12452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161" y="1377249"/>
            <a:ext cx="10386663" cy="13526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53949" y="2191002"/>
            <a:ext cx="4064438" cy="20512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91161" y="3216637"/>
            <a:ext cx="9655126" cy="35317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x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( 0&lt;x&lt;36,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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)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ớ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: 36 –x 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36 80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00 x + 4800 (36- x ) = 136 800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00x + 172 800 – 4800x = 136 800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= 2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2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ẩ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ớ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6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521588" y="1227630"/>
            <a:ext cx="486864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887269" y="2295518"/>
            <a:ext cx="972502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 39 SGK</a:t>
            </a: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0" y="430531"/>
            <a:ext cx="2756263" cy="954132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2941346" y="763515"/>
            <a:ext cx="8506071" cy="267765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ô tô khởi hành từ thành phố A đến thành phố B với vận tốc 30km/h. Khi từ B về A xe chạy với tốc độ 45km/h. Gọi x (km) là chiều dài quãng đường AB. Viết biểu thức biểu thị: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ô tô đi từ A đến B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nl-NL" sz="28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 gian ô tô đi từ B về A</a:t>
            </a:r>
            <a:endParaRPr lang="en-US" sz="2800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71252" y="3466524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80157" y="4246890"/>
            <a:ext cx="4901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Thời gian ô tô đi từ A đến B là 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06904"/>
              </p:ext>
            </p:extLst>
          </p:nvPr>
        </p:nvGraphicFramePr>
        <p:xfrm>
          <a:off x="5357622" y="4047572"/>
          <a:ext cx="720074" cy="94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" imgW="215713" imgH="393359" progId="Equation.DSMT4">
                  <p:embed/>
                </p:oleObj>
              </mc:Choice>
              <mc:Fallback>
                <p:oleObj name="Equation" r:id="rId3" imgW="215713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622" y="4047572"/>
                        <a:ext cx="720074" cy="946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945226" y="4246890"/>
            <a:ext cx="4844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59505" y="5288866"/>
            <a:ext cx="595480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alt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kumimoji="0" lang="nl-NL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 gian ô tô đi từ B về A là            h</a:t>
            </a:r>
            <a:endParaRPr kumimoji="0" lang="nl-NL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839480"/>
              </p:ext>
            </p:extLst>
          </p:nvPr>
        </p:nvGraphicFramePr>
        <p:xfrm>
          <a:off x="5460274" y="5076286"/>
          <a:ext cx="564697" cy="1006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5" imgW="215713" imgH="393359" progId="Equation.DSMT4">
                  <p:embed/>
                </p:oleObj>
              </mc:Choice>
              <mc:Fallback>
                <p:oleObj name="Equation" r:id="rId5" imgW="215713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274" y="5076286"/>
                        <a:ext cx="564697" cy="10066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3" grpId="0"/>
      <p:bldP spid="8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143690" y="-1856"/>
            <a:ext cx="2675709" cy="559070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m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</a:t>
            </a:r>
            <a:r>
              <a:rPr lang="en-US" sz="26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2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9285159" y="10917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82545" y="612735"/>
            <a:ext cx="7762839" cy="417385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902328"/>
              </p:ext>
            </p:extLst>
          </p:nvPr>
        </p:nvGraphicFramePr>
        <p:xfrm>
          <a:off x="9758093" y="1254459"/>
          <a:ext cx="398468" cy="68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228501" imgH="393529" progId="Equation.DSMT4">
                  <p:embed/>
                </p:oleObj>
              </mc:Choice>
              <mc:Fallback>
                <p:oleObj name="Equation" r:id="rId4" imgW="228501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8093" y="1254459"/>
                        <a:ext cx="398468" cy="680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478163"/>
              </p:ext>
            </p:extLst>
          </p:nvPr>
        </p:nvGraphicFramePr>
        <p:xfrm>
          <a:off x="9869416" y="1912041"/>
          <a:ext cx="412400" cy="735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215713" imgH="393359" progId="Equation.DSMT4">
                  <p:embed/>
                </p:oleObj>
              </mc:Choice>
              <mc:Fallback>
                <p:oleObj name="Equation" r:id="rId6" imgW="215713" imgH="39335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9416" y="1912041"/>
                        <a:ext cx="412400" cy="735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264315"/>
              </p:ext>
            </p:extLst>
          </p:nvPr>
        </p:nvGraphicFramePr>
        <p:xfrm>
          <a:off x="8478391" y="3785181"/>
          <a:ext cx="269406" cy="690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391" y="3785181"/>
                        <a:ext cx="269406" cy="690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97121"/>
              </p:ext>
            </p:extLst>
          </p:nvPr>
        </p:nvGraphicFramePr>
        <p:xfrm>
          <a:off x="9753916" y="2595260"/>
          <a:ext cx="321700" cy="82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10" imgW="152334" imgH="393529" progId="Equation.DSMT4">
                  <p:embed/>
                </p:oleObj>
              </mc:Choice>
              <mc:Fallback>
                <p:oleObj name="Equation" r:id="rId10" imgW="152334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3916" y="2595260"/>
                        <a:ext cx="321700" cy="824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64647"/>
              </p:ext>
            </p:extLst>
          </p:nvPr>
        </p:nvGraphicFramePr>
        <p:xfrm>
          <a:off x="7778889" y="4406011"/>
          <a:ext cx="435112" cy="743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11" imgW="228501" imgH="393529" progId="Equation.DSMT4">
                  <p:embed/>
                </p:oleObj>
              </mc:Choice>
              <mc:Fallback>
                <p:oleObj name="Equation" r:id="rId11" imgW="228501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89" y="4406011"/>
                        <a:ext cx="435112" cy="743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955157"/>
              </p:ext>
            </p:extLst>
          </p:nvPr>
        </p:nvGraphicFramePr>
        <p:xfrm>
          <a:off x="8640633" y="4384914"/>
          <a:ext cx="459732" cy="819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12" imgW="215713" imgH="393359" progId="Equation.DSMT4">
                  <p:embed/>
                </p:oleObj>
              </mc:Choice>
              <mc:Fallback>
                <p:oleObj name="Equation" r:id="rId12" imgW="215713" imgH="39335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0633" y="4384914"/>
                        <a:ext cx="459732" cy="8195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582746"/>
              </p:ext>
            </p:extLst>
          </p:nvPr>
        </p:nvGraphicFramePr>
        <p:xfrm>
          <a:off x="9676805" y="4321051"/>
          <a:ext cx="339970" cy="871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13" imgW="152334" imgH="393529" progId="Equation.DSMT4">
                  <p:embed/>
                </p:oleObj>
              </mc:Choice>
              <mc:Fallback>
                <p:oleObj name="Equation" r:id="rId13" imgW="15233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805" y="4321051"/>
                        <a:ext cx="339970" cy="871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010034"/>
              </p:ext>
            </p:extLst>
          </p:nvPr>
        </p:nvGraphicFramePr>
        <p:xfrm>
          <a:off x="7778889" y="5164820"/>
          <a:ext cx="1889411" cy="7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14" imgW="965200" imgH="393700" progId="Equation.DSMT4">
                  <p:embed/>
                </p:oleObj>
              </mc:Choice>
              <mc:Fallback>
                <p:oleObj name="Equation" r:id="rId14" imgW="9652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889" y="5164820"/>
                        <a:ext cx="1889411" cy="766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7680294" y="579198"/>
            <a:ext cx="44660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(km) .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&gt;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h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5"/>
          <p:cNvSpPr>
            <a:spLocks noChangeArrowheads="1"/>
          </p:cNvSpPr>
          <p:nvPr/>
        </p:nvSpPr>
        <p:spPr bwMode="auto">
          <a:xfrm>
            <a:off x="7680294" y="2025769"/>
            <a:ext cx="33405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         h</a:t>
            </a:r>
            <a:r>
              <a:rPr kumimoji="0" lang="nl-NL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nl-NL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7631715" y="2443969"/>
            <a:ext cx="31099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0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ú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     h 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7"/>
          <p:cNvSpPr>
            <a:spLocks noChangeArrowheads="1"/>
          </p:cNvSpPr>
          <p:nvPr/>
        </p:nvSpPr>
        <p:spPr bwMode="auto">
          <a:xfrm>
            <a:off x="7658626" y="3382792"/>
            <a:ext cx="401934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t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8598725" y="3785202"/>
            <a:ext cx="35692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8256734" y="4456219"/>
            <a:ext cx="12475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0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</a:t>
            </a:r>
            <a:endParaRPr kumimoji="0" lang="nl-NL" altLang="en-US" sz="30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9232347" y="4042715"/>
            <a:ext cx="47578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000" b="0" i="0" u="none" strike="noStrike" cap="none" normalizeH="0" baseline="0" dirty="0" smtClean="0">
                <a:ln>
                  <a:noFill/>
                </a:ln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nl-NL" altLang="en-US" sz="3000" b="0" i="0" u="none" strike="noStrike" cap="none" normalizeH="0" baseline="0" dirty="0" smtClean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30" name="Rectangle 21"/>
          <p:cNvSpPr>
            <a:spLocks noChangeArrowheads="1"/>
          </p:cNvSpPr>
          <p:nvPr/>
        </p:nvSpPr>
        <p:spPr bwMode="auto">
          <a:xfrm>
            <a:off x="0" y="30062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1" name="Rectangle 22"/>
          <p:cNvSpPr>
            <a:spLocks noChangeArrowheads="1"/>
          </p:cNvSpPr>
          <p:nvPr/>
        </p:nvSpPr>
        <p:spPr bwMode="auto">
          <a:xfrm>
            <a:off x="6948825" y="5944967"/>
            <a:ext cx="55186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ỏa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&gt;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0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m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10503633" y="956901"/>
            <a:ext cx="4318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1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2.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BÀI TOÁN BẰNG CÁCH LẬP PHƯƠNG TRÌNH BẬC NHẤT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BADA7C-3FAC-07D1-2D54-F5C1FB7D2A73}"/>
              </a:ext>
            </a:extLst>
          </p:cNvPr>
          <p:cNvSpPr txBox="1"/>
          <p:nvPr/>
        </p:nvSpPr>
        <p:spPr>
          <a:xfrm>
            <a:off x="486416" y="742597"/>
            <a:ext cx="980313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ập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600" b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endParaRPr lang="en-US" sz="2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597" y="1552166"/>
            <a:ext cx="9642949" cy="3672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573018" y="2846288"/>
            <a:ext cx="7045964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lang="en-US" sz="4400" b="1" noProof="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793" y="902142"/>
            <a:ext cx="10126504" cy="47460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935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671" y="622542"/>
            <a:ext cx="10398469" cy="569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2598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480947" y="2831364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2</TotalTime>
  <Words>348</Words>
  <PresentationFormat>Widescreen</PresentationFormat>
  <Paragraphs>46</Paragraphs>
  <Slides>1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2" baseType="lpstr">
      <vt:lpstr>宋体</vt:lpstr>
      <vt:lpstr>Arial</vt:lpstr>
      <vt:lpstr>Calibri</vt:lpstr>
      <vt:lpstr>Calibri Light</vt:lpstr>
      <vt:lpstr>等线</vt:lpstr>
      <vt:lpstr>Open Sans</vt:lpstr>
      <vt:lpstr>华文行楷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4Z</dcterms:created>
  <dcterms:modified xsi:type="dcterms:W3CDTF">2023-06-14T13:46:44Z</dcterms:modified>
</cp:coreProperties>
</file>